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0638" w:rsidRDefault="000178BE" w:rsidP="000178BE">
      <w:pPr>
        <w:pStyle w:val="MTDisplayEquation"/>
      </w:pPr>
      <w:r>
        <w:tab/>
      </w:r>
      <w:r w:rsidR="00793460" w:rsidRPr="00FA5027">
        <w:rPr>
          <w:position w:val="-226"/>
        </w:rPr>
        <w:object w:dxaOrig="4380" w:dyaOrig="5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85pt;height:276.95pt" o:ole="">
            <v:imagedata r:id="rId4" o:title=""/>
          </v:shape>
          <o:OLEObject Type="Embed" ProgID="Equation.DSMT4" ShapeID="_x0000_i1025" DrawAspect="Content" ObjectID="_1784627666" r:id="rId5"/>
        </w:object>
      </w:r>
    </w:p>
    <w:p w:rsidR="000178BE" w:rsidRDefault="000178BE">
      <w:bookmarkStart w:id="0" w:name="_GoBack"/>
      <w:bookmarkEnd w:id="0"/>
    </w:p>
    <w:sectPr w:rsidR="000178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78BE"/>
    <w:rsid w:val="0000266A"/>
    <w:rsid w:val="000026D8"/>
    <w:rsid w:val="00004962"/>
    <w:rsid w:val="00004CB7"/>
    <w:rsid w:val="00005C91"/>
    <w:rsid w:val="00006166"/>
    <w:rsid w:val="00006B26"/>
    <w:rsid w:val="00010124"/>
    <w:rsid w:val="00013389"/>
    <w:rsid w:val="0001374C"/>
    <w:rsid w:val="00014EED"/>
    <w:rsid w:val="0001663C"/>
    <w:rsid w:val="00016C40"/>
    <w:rsid w:val="0001753B"/>
    <w:rsid w:val="000178BE"/>
    <w:rsid w:val="00017DCA"/>
    <w:rsid w:val="00021560"/>
    <w:rsid w:val="000217C8"/>
    <w:rsid w:val="00022193"/>
    <w:rsid w:val="0002706C"/>
    <w:rsid w:val="00031952"/>
    <w:rsid w:val="00040C4D"/>
    <w:rsid w:val="00044A75"/>
    <w:rsid w:val="00051AAE"/>
    <w:rsid w:val="000520EF"/>
    <w:rsid w:val="00056047"/>
    <w:rsid w:val="00056141"/>
    <w:rsid w:val="00056B01"/>
    <w:rsid w:val="00060EC7"/>
    <w:rsid w:val="00060EE0"/>
    <w:rsid w:val="000644F7"/>
    <w:rsid w:val="000645C6"/>
    <w:rsid w:val="000677F2"/>
    <w:rsid w:val="00070EA6"/>
    <w:rsid w:val="00071543"/>
    <w:rsid w:val="00071580"/>
    <w:rsid w:val="00074DF8"/>
    <w:rsid w:val="00076DFF"/>
    <w:rsid w:val="00084AF5"/>
    <w:rsid w:val="0008628D"/>
    <w:rsid w:val="00092D17"/>
    <w:rsid w:val="000975B6"/>
    <w:rsid w:val="000A2708"/>
    <w:rsid w:val="000A4933"/>
    <w:rsid w:val="000B2C25"/>
    <w:rsid w:val="000B4A70"/>
    <w:rsid w:val="000B697D"/>
    <w:rsid w:val="000B6F5F"/>
    <w:rsid w:val="000C155C"/>
    <w:rsid w:val="000C1EAF"/>
    <w:rsid w:val="000C24FB"/>
    <w:rsid w:val="000C6661"/>
    <w:rsid w:val="000D12BB"/>
    <w:rsid w:val="000D19D2"/>
    <w:rsid w:val="000D294B"/>
    <w:rsid w:val="000D3D42"/>
    <w:rsid w:val="000D3DB6"/>
    <w:rsid w:val="000D6837"/>
    <w:rsid w:val="000E0241"/>
    <w:rsid w:val="000E2C50"/>
    <w:rsid w:val="000E2D1D"/>
    <w:rsid w:val="000E6419"/>
    <w:rsid w:val="000F2171"/>
    <w:rsid w:val="000F28F7"/>
    <w:rsid w:val="000F4472"/>
    <w:rsid w:val="00100632"/>
    <w:rsid w:val="00105C10"/>
    <w:rsid w:val="00106AA3"/>
    <w:rsid w:val="00110D8B"/>
    <w:rsid w:val="00114151"/>
    <w:rsid w:val="001223A9"/>
    <w:rsid w:val="001232BA"/>
    <w:rsid w:val="00125403"/>
    <w:rsid w:val="001276FB"/>
    <w:rsid w:val="00135082"/>
    <w:rsid w:val="0013730C"/>
    <w:rsid w:val="00140303"/>
    <w:rsid w:val="00141780"/>
    <w:rsid w:val="00145DF5"/>
    <w:rsid w:val="00151E07"/>
    <w:rsid w:val="0015292A"/>
    <w:rsid w:val="0015520E"/>
    <w:rsid w:val="00157481"/>
    <w:rsid w:val="00162EA3"/>
    <w:rsid w:val="00163BD3"/>
    <w:rsid w:val="00172164"/>
    <w:rsid w:val="00173095"/>
    <w:rsid w:val="001740D2"/>
    <w:rsid w:val="00174503"/>
    <w:rsid w:val="00174563"/>
    <w:rsid w:val="00183C09"/>
    <w:rsid w:val="001866AE"/>
    <w:rsid w:val="00187B0D"/>
    <w:rsid w:val="00187F2F"/>
    <w:rsid w:val="00191245"/>
    <w:rsid w:val="0019463F"/>
    <w:rsid w:val="001961B6"/>
    <w:rsid w:val="00197552"/>
    <w:rsid w:val="001A0698"/>
    <w:rsid w:val="001A0CC2"/>
    <w:rsid w:val="001A1363"/>
    <w:rsid w:val="001A362A"/>
    <w:rsid w:val="001A37AE"/>
    <w:rsid w:val="001A4B00"/>
    <w:rsid w:val="001A4F33"/>
    <w:rsid w:val="001A57CB"/>
    <w:rsid w:val="001A5E3A"/>
    <w:rsid w:val="001A6A90"/>
    <w:rsid w:val="001A7AEA"/>
    <w:rsid w:val="001B072F"/>
    <w:rsid w:val="001B0A1E"/>
    <w:rsid w:val="001B0D0B"/>
    <w:rsid w:val="001B13AA"/>
    <w:rsid w:val="001B17E8"/>
    <w:rsid w:val="001B1A86"/>
    <w:rsid w:val="001B1E78"/>
    <w:rsid w:val="001B3E4E"/>
    <w:rsid w:val="001B7779"/>
    <w:rsid w:val="001C0F59"/>
    <w:rsid w:val="001C4A67"/>
    <w:rsid w:val="001C6D36"/>
    <w:rsid w:val="001E062E"/>
    <w:rsid w:val="001E382D"/>
    <w:rsid w:val="001F0BA7"/>
    <w:rsid w:val="001F25A9"/>
    <w:rsid w:val="001F56A1"/>
    <w:rsid w:val="00200F7E"/>
    <w:rsid w:val="00203F41"/>
    <w:rsid w:val="00203FCA"/>
    <w:rsid w:val="00204A12"/>
    <w:rsid w:val="00205C2F"/>
    <w:rsid w:val="00206623"/>
    <w:rsid w:val="002114B7"/>
    <w:rsid w:val="00214F88"/>
    <w:rsid w:val="0021505E"/>
    <w:rsid w:val="0021628A"/>
    <w:rsid w:val="002163E3"/>
    <w:rsid w:val="00217313"/>
    <w:rsid w:val="00220B80"/>
    <w:rsid w:val="00220D59"/>
    <w:rsid w:val="00222443"/>
    <w:rsid w:val="00224398"/>
    <w:rsid w:val="00226C16"/>
    <w:rsid w:val="00226C54"/>
    <w:rsid w:val="00226D76"/>
    <w:rsid w:val="00230A30"/>
    <w:rsid w:val="00230D0A"/>
    <w:rsid w:val="0023385D"/>
    <w:rsid w:val="00240C4C"/>
    <w:rsid w:val="0024287F"/>
    <w:rsid w:val="002434E1"/>
    <w:rsid w:val="002435E7"/>
    <w:rsid w:val="00247030"/>
    <w:rsid w:val="00247C30"/>
    <w:rsid w:val="00251E6F"/>
    <w:rsid w:val="0025617B"/>
    <w:rsid w:val="00256B11"/>
    <w:rsid w:val="00256E00"/>
    <w:rsid w:val="00266D04"/>
    <w:rsid w:val="002678D2"/>
    <w:rsid w:val="002715FF"/>
    <w:rsid w:val="002726E5"/>
    <w:rsid w:val="00280620"/>
    <w:rsid w:val="00283D2F"/>
    <w:rsid w:val="002842A8"/>
    <w:rsid w:val="0028565C"/>
    <w:rsid w:val="00285B4E"/>
    <w:rsid w:val="0029084B"/>
    <w:rsid w:val="00292BF5"/>
    <w:rsid w:val="00295EF9"/>
    <w:rsid w:val="00296042"/>
    <w:rsid w:val="002A049F"/>
    <w:rsid w:val="002A0D92"/>
    <w:rsid w:val="002A3880"/>
    <w:rsid w:val="002B3438"/>
    <w:rsid w:val="002B3DE1"/>
    <w:rsid w:val="002B5D99"/>
    <w:rsid w:val="002B68A2"/>
    <w:rsid w:val="002B7282"/>
    <w:rsid w:val="002C2161"/>
    <w:rsid w:val="002C2D5E"/>
    <w:rsid w:val="002C6DB9"/>
    <w:rsid w:val="002D0ECA"/>
    <w:rsid w:val="002D4059"/>
    <w:rsid w:val="002D5853"/>
    <w:rsid w:val="002E2198"/>
    <w:rsid w:val="002F023F"/>
    <w:rsid w:val="002F400D"/>
    <w:rsid w:val="002F5229"/>
    <w:rsid w:val="0030096D"/>
    <w:rsid w:val="00310AB3"/>
    <w:rsid w:val="003144A2"/>
    <w:rsid w:val="003149EF"/>
    <w:rsid w:val="00323F9B"/>
    <w:rsid w:val="003320EF"/>
    <w:rsid w:val="00334706"/>
    <w:rsid w:val="00335879"/>
    <w:rsid w:val="003361E5"/>
    <w:rsid w:val="00337C15"/>
    <w:rsid w:val="003506A0"/>
    <w:rsid w:val="00350B33"/>
    <w:rsid w:val="003528C1"/>
    <w:rsid w:val="003544F9"/>
    <w:rsid w:val="003550E1"/>
    <w:rsid w:val="00356EA7"/>
    <w:rsid w:val="0036177C"/>
    <w:rsid w:val="003619FA"/>
    <w:rsid w:val="00367DF5"/>
    <w:rsid w:val="00370D63"/>
    <w:rsid w:val="003710C0"/>
    <w:rsid w:val="00374E86"/>
    <w:rsid w:val="003752D2"/>
    <w:rsid w:val="003767D6"/>
    <w:rsid w:val="00376A8C"/>
    <w:rsid w:val="00377D23"/>
    <w:rsid w:val="00381809"/>
    <w:rsid w:val="00385C05"/>
    <w:rsid w:val="0039144B"/>
    <w:rsid w:val="00392A4A"/>
    <w:rsid w:val="00393F4E"/>
    <w:rsid w:val="00394A84"/>
    <w:rsid w:val="00395C57"/>
    <w:rsid w:val="003971CA"/>
    <w:rsid w:val="00397F1E"/>
    <w:rsid w:val="003A11FB"/>
    <w:rsid w:val="003A2334"/>
    <w:rsid w:val="003A5017"/>
    <w:rsid w:val="003A6E82"/>
    <w:rsid w:val="003A7D91"/>
    <w:rsid w:val="003B4E02"/>
    <w:rsid w:val="003B5B2A"/>
    <w:rsid w:val="003B5B60"/>
    <w:rsid w:val="003C1869"/>
    <w:rsid w:val="003C2469"/>
    <w:rsid w:val="003D0F57"/>
    <w:rsid w:val="003D4983"/>
    <w:rsid w:val="003D6604"/>
    <w:rsid w:val="003E33AB"/>
    <w:rsid w:val="003E34BC"/>
    <w:rsid w:val="003E5B9F"/>
    <w:rsid w:val="003E7AC5"/>
    <w:rsid w:val="003F0D04"/>
    <w:rsid w:val="003F17F5"/>
    <w:rsid w:val="003F4D32"/>
    <w:rsid w:val="003F53C2"/>
    <w:rsid w:val="003F7040"/>
    <w:rsid w:val="00403C63"/>
    <w:rsid w:val="00405E67"/>
    <w:rsid w:val="00407532"/>
    <w:rsid w:val="00407E49"/>
    <w:rsid w:val="004100FD"/>
    <w:rsid w:val="00410AC1"/>
    <w:rsid w:val="004118D3"/>
    <w:rsid w:val="004127FB"/>
    <w:rsid w:val="00412BAE"/>
    <w:rsid w:val="00413095"/>
    <w:rsid w:val="00415587"/>
    <w:rsid w:val="00416BB2"/>
    <w:rsid w:val="00416BBA"/>
    <w:rsid w:val="0041712D"/>
    <w:rsid w:val="00417C0F"/>
    <w:rsid w:val="004219FE"/>
    <w:rsid w:val="00422A37"/>
    <w:rsid w:val="0042358F"/>
    <w:rsid w:val="00425252"/>
    <w:rsid w:val="00426054"/>
    <w:rsid w:val="00434B8A"/>
    <w:rsid w:val="004351C7"/>
    <w:rsid w:val="004360AB"/>
    <w:rsid w:val="0043655B"/>
    <w:rsid w:val="004415F4"/>
    <w:rsid w:val="0044566E"/>
    <w:rsid w:val="00445B10"/>
    <w:rsid w:val="00446E42"/>
    <w:rsid w:val="004503FC"/>
    <w:rsid w:val="00454C6F"/>
    <w:rsid w:val="00457E42"/>
    <w:rsid w:val="00457E45"/>
    <w:rsid w:val="00460038"/>
    <w:rsid w:val="00461940"/>
    <w:rsid w:val="00472A2B"/>
    <w:rsid w:val="00473E6F"/>
    <w:rsid w:val="00482163"/>
    <w:rsid w:val="0048216E"/>
    <w:rsid w:val="00483456"/>
    <w:rsid w:val="00485946"/>
    <w:rsid w:val="00485B9E"/>
    <w:rsid w:val="0048638C"/>
    <w:rsid w:val="00490C21"/>
    <w:rsid w:val="00496A38"/>
    <w:rsid w:val="00497811"/>
    <w:rsid w:val="00497828"/>
    <w:rsid w:val="004A078B"/>
    <w:rsid w:val="004A27E0"/>
    <w:rsid w:val="004B22A0"/>
    <w:rsid w:val="004B7DC0"/>
    <w:rsid w:val="004C6F2C"/>
    <w:rsid w:val="004E2E5D"/>
    <w:rsid w:val="004E3AA7"/>
    <w:rsid w:val="004E4B52"/>
    <w:rsid w:val="004E5DC9"/>
    <w:rsid w:val="004F2F8A"/>
    <w:rsid w:val="004F2FB5"/>
    <w:rsid w:val="004F7FA5"/>
    <w:rsid w:val="00500AE6"/>
    <w:rsid w:val="00501AD5"/>
    <w:rsid w:val="00504477"/>
    <w:rsid w:val="00505408"/>
    <w:rsid w:val="005054E0"/>
    <w:rsid w:val="005064C0"/>
    <w:rsid w:val="005129BF"/>
    <w:rsid w:val="00514F3C"/>
    <w:rsid w:val="00515EB4"/>
    <w:rsid w:val="00517DED"/>
    <w:rsid w:val="0052200E"/>
    <w:rsid w:val="00526C16"/>
    <w:rsid w:val="005300C6"/>
    <w:rsid w:val="00531101"/>
    <w:rsid w:val="00534EB1"/>
    <w:rsid w:val="005409C1"/>
    <w:rsid w:val="005414F8"/>
    <w:rsid w:val="00543CC0"/>
    <w:rsid w:val="00551488"/>
    <w:rsid w:val="00560097"/>
    <w:rsid w:val="00561983"/>
    <w:rsid w:val="00567246"/>
    <w:rsid w:val="00570780"/>
    <w:rsid w:val="00574463"/>
    <w:rsid w:val="005745CB"/>
    <w:rsid w:val="00574E07"/>
    <w:rsid w:val="00576B8A"/>
    <w:rsid w:val="00577B69"/>
    <w:rsid w:val="00583428"/>
    <w:rsid w:val="00586A98"/>
    <w:rsid w:val="00590F9D"/>
    <w:rsid w:val="00596DCF"/>
    <w:rsid w:val="005A15CA"/>
    <w:rsid w:val="005A1A3D"/>
    <w:rsid w:val="005A322D"/>
    <w:rsid w:val="005B130C"/>
    <w:rsid w:val="005B16AB"/>
    <w:rsid w:val="005B2A0E"/>
    <w:rsid w:val="005B42C4"/>
    <w:rsid w:val="005B5B77"/>
    <w:rsid w:val="005B6141"/>
    <w:rsid w:val="005B61A5"/>
    <w:rsid w:val="005B69A7"/>
    <w:rsid w:val="005B7DDD"/>
    <w:rsid w:val="005C1DF0"/>
    <w:rsid w:val="005C2A88"/>
    <w:rsid w:val="005C3EE1"/>
    <w:rsid w:val="005C436C"/>
    <w:rsid w:val="005D059E"/>
    <w:rsid w:val="005D0DED"/>
    <w:rsid w:val="005E0638"/>
    <w:rsid w:val="005E2FF6"/>
    <w:rsid w:val="005E35E0"/>
    <w:rsid w:val="005E68F6"/>
    <w:rsid w:val="005E7C07"/>
    <w:rsid w:val="005F0198"/>
    <w:rsid w:val="005F0B0F"/>
    <w:rsid w:val="005F1A9E"/>
    <w:rsid w:val="005F27E9"/>
    <w:rsid w:val="005F2827"/>
    <w:rsid w:val="005F3EA5"/>
    <w:rsid w:val="005F448C"/>
    <w:rsid w:val="005F61FE"/>
    <w:rsid w:val="005F75FA"/>
    <w:rsid w:val="005F79F6"/>
    <w:rsid w:val="00604940"/>
    <w:rsid w:val="006052E8"/>
    <w:rsid w:val="00605CC4"/>
    <w:rsid w:val="00606407"/>
    <w:rsid w:val="0060644B"/>
    <w:rsid w:val="006167FC"/>
    <w:rsid w:val="00620729"/>
    <w:rsid w:val="00621778"/>
    <w:rsid w:val="00622EF2"/>
    <w:rsid w:val="006239E1"/>
    <w:rsid w:val="00623ACF"/>
    <w:rsid w:val="00623BAA"/>
    <w:rsid w:val="0062665A"/>
    <w:rsid w:val="00626960"/>
    <w:rsid w:val="00627915"/>
    <w:rsid w:val="00630AB7"/>
    <w:rsid w:val="00630C82"/>
    <w:rsid w:val="0063155A"/>
    <w:rsid w:val="006341E5"/>
    <w:rsid w:val="00634276"/>
    <w:rsid w:val="00636AFE"/>
    <w:rsid w:val="00640B9F"/>
    <w:rsid w:val="00642DE9"/>
    <w:rsid w:val="006438F6"/>
    <w:rsid w:val="00645AF6"/>
    <w:rsid w:val="00650D57"/>
    <w:rsid w:val="00652C5F"/>
    <w:rsid w:val="00654AC8"/>
    <w:rsid w:val="00654D98"/>
    <w:rsid w:val="00656B4C"/>
    <w:rsid w:val="00660C3B"/>
    <w:rsid w:val="00664880"/>
    <w:rsid w:val="006652DD"/>
    <w:rsid w:val="00665339"/>
    <w:rsid w:val="0066605C"/>
    <w:rsid w:val="00671258"/>
    <w:rsid w:val="00671C28"/>
    <w:rsid w:val="006727C1"/>
    <w:rsid w:val="00672C61"/>
    <w:rsid w:val="00673BC3"/>
    <w:rsid w:val="00675515"/>
    <w:rsid w:val="00683F0A"/>
    <w:rsid w:val="0069143C"/>
    <w:rsid w:val="00692EFB"/>
    <w:rsid w:val="006A0B0E"/>
    <w:rsid w:val="006B256B"/>
    <w:rsid w:val="006B4838"/>
    <w:rsid w:val="006B496E"/>
    <w:rsid w:val="006B6E32"/>
    <w:rsid w:val="006B7717"/>
    <w:rsid w:val="006B7F07"/>
    <w:rsid w:val="006C1FD0"/>
    <w:rsid w:val="006C3F99"/>
    <w:rsid w:val="006C41E3"/>
    <w:rsid w:val="006D3466"/>
    <w:rsid w:val="006D379A"/>
    <w:rsid w:val="006E2BAD"/>
    <w:rsid w:val="006E47C7"/>
    <w:rsid w:val="006E635C"/>
    <w:rsid w:val="006E6402"/>
    <w:rsid w:val="006F01F4"/>
    <w:rsid w:val="006F3ABC"/>
    <w:rsid w:val="006F6E83"/>
    <w:rsid w:val="0070308D"/>
    <w:rsid w:val="00703138"/>
    <w:rsid w:val="00703819"/>
    <w:rsid w:val="00703B27"/>
    <w:rsid w:val="007040A5"/>
    <w:rsid w:val="00707DE5"/>
    <w:rsid w:val="00710A8B"/>
    <w:rsid w:val="00712B58"/>
    <w:rsid w:val="00713E39"/>
    <w:rsid w:val="00715309"/>
    <w:rsid w:val="00716263"/>
    <w:rsid w:val="007232BB"/>
    <w:rsid w:val="00723343"/>
    <w:rsid w:val="00723D7C"/>
    <w:rsid w:val="0072551A"/>
    <w:rsid w:val="00736142"/>
    <w:rsid w:val="0073780D"/>
    <w:rsid w:val="00746AC3"/>
    <w:rsid w:val="0075007F"/>
    <w:rsid w:val="00750615"/>
    <w:rsid w:val="00750D19"/>
    <w:rsid w:val="007531D4"/>
    <w:rsid w:val="00755660"/>
    <w:rsid w:val="00756687"/>
    <w:rsid w:val="00757042"/>
    <w:rsid w:val="00757708"/>
    <w:rsid w:val="00757C68"/>
    <w:rsid w:val="007622DD"/>
    <w:rsid w:val="007639B5"/>
    <w:rsid w:val="00771195"/>
    <w:rsid w:val="0077378F"/>
    <w:rsid w:val="00775BEB"/>
    <w:rsid w:val="0077670C"/>
    <w:rsid w:val="00777D50"/>
    <w:rsid w:val="00781254"/>
    <w:rsid w:val="007826E1"/>
    <w:rsid w:val="0078715A"/>
    <w:rsid w:val="00790CB3"/>
    <w:rsid w:val="0079190E"/>
    <w:rsid w:val="00792F66"/>
    <w:rsid w:val="00793460"/>
    <w:rsid w:val="007A6913"/>
    <w:rsid w:val="007A6AFE"/>
    <w:rsid w:val="007B0BDD"/>
    <w:rsid w:val="007B430E"/>
    <w:rsid w:val="007B440A"/>
    <w:rsid w:val="007B6A18"/>
    <w:rsid w:val="007C1161"/>
    <w:rsid w:val="007C252D"/>
    <w:rsid w:val="007D0929"/>
    <w:rsid w:val="007D1419"/>
    <w:rsid w:val="007D2EA1"/>
    <w:rsid w:val="007D4A2E"/>
    <w:rsid w:val="007D544A"/>
    <w:rsid w:val="007D62AF"/>
    <w:rsid w:val="007E3E1B"/>
    <w:rsid w:val="007E5ED5"/>
    <w:rsid w:val="007F0C4A"/>
    <w:rsid w:val="007F3E6B"/>
    <w:rsid w:val="007F433D"/>
    <w:rsid w:val="007F44AD"/>
    <w:rsid w:val="007F5179"/>
    <w:rsid w:val="007F625F"/>
    <w:rsid w:val="007F7AF2"/>
    <w:rsid w:val="00800A6E"/>
    <w:rsid w:val="00800C19"/>
    <w:rsid w:val="008016DD"/>
    <w:rsid w:val="00805F4F"/>
    <w:rsid w:val="0080712B"/>
    <w:rsid w:val="00810B4B"/>
    <w:rsid w:val="0081325A"/>
    <w:rsid w:val="008162F2"/>
    <w:rsid w:val="00816671"/>
    <w:rsid w:val="00817C40"/>
    <w:rsid w:val="00821B9D"/>
    <w:rsid w:val="00822E4F"/>
    <w:rsid w:val="00824B7C"/>
    <w:rsid w:val="00826B88"/>
    <w:rsid w:val="008279B2"/>
    <w:rsid w:val="00827F11"/>
    <w:rsid w:val="008315F1"/>
    <w:rsid w:val="00831CBA"/>
    <w:rsid w:val="00833FC9"/>
    <w:rsid w:val="00834458"/>
    <w:rsid w:val="00841E49"/>
    <w:rsid w:val="00844A85"/>
    <w:rsid w:val="00846FC5"/>
    <w:rsid w:val="00850048"/>
    <w:rsid w:val="00850BCD"/>
    <w:rsid w:val="00852D75"/>
    <w:rsid w:val="00852E05"/>
    <w:rsid w:val="00856AF9"/>
    <w:rsid w:val="00857D9C"/>
    <w:rsid w:val="008622F6"/>
    <w:rsid w:val="008669CE"/>
    <w:rsid w:val="00867083"/>
    <w:rsid w:val="0086736A"/>
    <w:rsid w:val="00867AB1"/>
    <w:rsid w:val="008768B4"/>
    <w:rsid w:val="008771F2"/>
    <w:rsid w:val="00882D89"/>
    <w:rsid w:val="00887A20"/>
    <w:rsid w:val="008904FD"/>
    <w:rsid w:val="00890F8C"/>
    <w:rsid w:val="0089127D"/>
    <w:rsid w:val="00891ECA"/>
    <w:rsid w:val="008949B3"/>
    <w:rsid w:val="008A0E4F"/>
    <w:rsid w:val="008A499B"/>
    <w:rsid w:val="008A7507"/>
    <w:rsid w:val="008B6A36"/>
    <w:rsid w:val="008B75CB"/>
    <w:rsid w:val="008B78A0"/>
    <w:rsid w:val="008C68B6"/>
    <w:rsid w:val="008C6E94"/>
    <w:rsid w:val="008E386B"/>
    <w:rsid w:val="008E490F"/>
    <w:rsid w:val="008E56AA"/>
    <w:rsid w:val="008E6BDA"/>
    <w:rsid w:val="008F032F"/>
    <w:rsid w:val="008F217B"/>
    <w:rsid w:val="008F6098"/>
    <w:rsid w:val="008F6BF3"/>
    <w:rsid w:val="00901312"/>
    <w:rsid w:val="00902A13"/>
    <w:rsid w:val="0090388E"/>
    <w:rsid w:val="00903E25"/>
    <w:rsid w:val="00903E85"/>
    <w:rsid w:val="0090509A"/>
    <w:rsid w:val="0091217B"/>
    <w:rsid w:val="0091640F"/>
    <w:rsid w:val="009172F6"/>
    <w:rsid w:val="00921F99"/>
    <w:rsid w:val="00924D3D"/>
    <w:rsid w:val="0092602D"/>
    <w:rsid w:val="00926595"/>
    <w:rsid w:val="00926BCA"/>
    <w:rsid w:val="00927935"/>
    <w:rsid w:val="0093010C"/>
    <w:rsid w:val="00932478"/>
    <w:rsid w:val="009332C0"/>
    <w:rsid w:val="009370BC"/>
    <w:rsid w:val="009419FA"/>
    <w:rsid w:val="00943F4E"/>
    <w:rsid w:val="00944DAD"/>
    <w:rsid w:val="00946016"/>
    <w:rsid w:val="00950885"/>
    <w:rsid w:val="0095539A"/>
    <w:rsid w:val="00955900"/>
    <w:rsid w:val="00957885"/>
    <w:rsid w:val="00960C49"/>
    <w:rsid w:val="0096423F"/>
    <w:rsid w:val="00965176"/>
    <w:rsid w:val="00972FA2"/>
    <w:rsid w:val="009735B4"/>
    <w:rsid w:val="00974907"/>
    <w:rsid w:val="009757E0"/>
    <w:rsid w:val="00975C1D"/>
    <w:rsid w:val="00975D6E"/>
    <w:rsid w:val="0098169A"/>
    <w:rsid w:val="009825C2"/>
    <w:rsid w:val="009861D0"/>
    <w:rsid w:val="00990AE1"/>
    <w:rsid w:val="0099312C"/>
    <w:rsid w:val="0099559F"/>
    <w:rsid w:val="00997717"/>
    <w:rsid w:val="009A40DB"/>
    <w:rsid w:val="009B1169"/>
    <w:rsid w:val="009B124B"/>
    <w:rsid w:val="009B2AF7"/>
    <w:rsid w:val="009B6A94"/>
    <w:rsid w:val="009C1EA1"/>
    <w:rsid w:val="009C3842"/>
    <w:rsid w:val="009C45C5"/>
    <w:rsid w:val="009C7010"/>
    <w:rsid w:val="009C7BD1"/>
    <w:rsid w:val="009D10DE"/>
    <w:rsid w:val="009D3605"/>
    <w:rsid w:val="009D56F4"/>
    <w:rsid w:val="009D5AA4"/>
    <w:rsid w:val="009E04F6"/>
    <w:rsid w:val="009E1DB5"/>
    <w:rsid w:val="009E2E65"/>
    <w:rsid w:val="009E63D4"/>
    <w:rsid w:val="009E6E88"/>
    <w:rsid w:val="009F10E1"/>
    <w:rsid w:val="009F1424"/>
    <w:rsid w:val="009F4C65"/>
    <w:rsid w:val="009F5176"/>
    <w:rsid w:val="00A002EF"/>
    <w:rsid w:val="00A05130"/>
    <w:rsid w:val="00A060AF"/>
    <w:rsid w:val="00A0709D"/>
    <w:rsid w:val="00A22402"/>
    <w:rsid w:val="00A248F2"/>
    <w:rsid w:val="00A302BB"/>
    <w:rsid w:val="00A311EF"/>
    <w:rsid w:val="00A33007"/>
    <w:rsid w:val="00A344D7"/>
    <w:rsid w:val="00A36E40"/>
    <w:rsid w:val="00A374FD"/>
    <w:rsid w:val="00A403D3"/>
    <w:rsid w:val="00A40C9E"/>
    <w:rsid w:val="00A422B7"/>
    <w:rsid w:val="00A42EEE"/>
    <w:rsid w:val="00A45F7D"/>
    <w:rsid w:val="00A50B78"/>
    <w:rsid w:val="00A5175E"/>
    <w:rsid w:val="00A52548"/>
    <w:rsid w:val="00A52C31"/>
    <w:rsid w:val="00A5381A"/>
    <w:rsid w:val="00A60381"/>
    <w:rsid w:val="00A60A9C"/>
    <w:rsid w:val="00A63939"/>
    <w:rsid w:val="00A63C35"/>
    <w:rsid w:val="00A64E16"/>
    <w:rsid w:val="00A65926"/>
    <w:rsid w:val="00A709B2"/>
    <w:rsid w:val="00A7150A"/>
    <w:rsid w:val="00A74258"/>
    <w:rsid w:val="00A771A4"/>
    <w:rsid w:val="00A80C91"/>
    <w:rsid w:val="00A823EF"/>
    <w:rsid w:val="00A83272"/>
    <w:rsid w:val="00A87637"/>
    <w:rsid w:val="00A90212"/>
    <w:rsid w:val="00A9096D"/>
    <w:rsid w:val="00A91D4E"/>
    <w:rsid w:val="00A926A9"/>
    <w:rsid w:val="00A94545"/>
    <w:rsid w:val="00A94A0A"/>
    <w:rsid w:val="00AA064B"/>
    <w:rsid w:val="00AA38DF"/>
    <w:rsid w:val="00AA6B9E"/>
    <w:rsid w:val="00AB04F1"/>
    <w:rsid w:val="00AB1494"/>
    <w:rsid w:val="00AB4481"/>
    <w:rsid w:val="00AB4D45"/>
    <w:rsid w:val="00AB5784"/>
    <w:rsid w:val="00AB6548"/>
    <w:rsid w:val="00AC3CB7"/>
    <w:rsid w:val="00AC4E66"/>
    <w:rsid w:val="00AC5411"/>
    <w:rsid w:val="00AC6A5B"/>
    <w:rsid w:val="00AC7CE8"/>
    <w:rsid w:val="00AD2805"/>
    <w:rsid w:val="00AE2F8C"/>
    <w:rsid w:val="00AE3432"/>
    <w:rsid w:val="00AE4735"/>
    <w:rsid w:val="00AE4D62"/>
    <w:rsid w:val="00AE6F61"/>
    <w:rsid w:val="00AE71D4"/>
    <w:rsid w:val="00AE79F1"/>
    <w:rsid w:val="00AE7C23"/>
    <w:rsid w:val="00AF10D0"/>
    <w:rsid w:val="00AF1A67"/>
    <w:rsid w:val="00AF1E43"/>
    <w:rsid w:val="00AF22A9"/>
    <w:rsid w:val="00AF4E53"/>
    <w:rsid w:val="00B00262"/>
    <w:rsid w:val="00B00C3F"/>
    <w:rsid w:val="00B00FF9"/>
    <w:rsid w:val="00B0267B"/>
    <w:rsid w:val="00B056BC"/>
    <w:rsid w:val="00B066F5"/>
    <w:rsid w:val="00B10810"/>
    <w:rsid w:val="00B10BD6"/>
    <w:rsid w:val="00B1160D"/>
    <w:rsid w:val="00B13739"/>
    <w:rsid w:val="00B172EB"/>
    <w:rsid w:val="00B17963"/>
    <w:rsid w:val="00B247C8"/>
    <w:rsid w:val="00B2626C"/>
    <w:rsid w:val="00B27FB5"/>
    <w:rsid w:val="00B31F02"/>
    <w:rsid w:val="00B328B1"/>
    <w:rsid w:val="00B415A0"/>
    <w:rsid w:val="00B418F0"/>
    <w:rsid w:val="00B4335E"/>
    <w:rsid w:val="00B441FD"/>
    <w:rsid w:val="00B46C8B"/>
    <w:rsid w:val="00B506ED"/>
    <w:rsid w:val="00B52784"/>
    <w:rsid w:val="00B533C1"/>
    <w:rsid w:val="00B5636A"/>
    <w:rsid w:val="00B57EF6"/>
    <w:rsid w:val="00B63640"/>
    <w:rsid w:val="00B642DF"/>
    <w:rsid w:val="00B674BE"/>
    <w:rsid w:val="00B770F1"/>
    <w:rsid w:val="00B77D5B"/>
    <w:rsid w:val="00B81D88"/>
    <w:rsid w:val="00B82585"/>
    <w:rsid w:val="00B86B9C"/>
    <w:rsid w:val="00B870D1"/>
    <w:rsid w:val="00B8728B"/>
    <w:rsid w:val="00B90400"/>
    <w:rsid w:val="00B91204"/>
    <w:rsid w:val="00B929F2"/>
    <w:rsid w:val="00B943B3"/>
    <w:rsid w:val="00B947A1"/>
    <w:rsid w:val="00B94A90"/>
    <w:rsid w:val="00B97753"/>
    <w:rsid w:val="00BA0D95"/>
    <w:rsid w:val="00BA7027"/>
    <w:rsid w:val="00BA7239"/>
    <w:rsid w:val="00BB1DD8"/>
    <w:rsid w:val="00BB413D"/>
    <w:rsid w:val="00BB529D"/>
    <w:rsid w:val="00BB7408"/>
    <w:rsid w:val="00BC022D"/>
    <w:rsid w:val="00BC171D"/>
    <w:rsid w:val="00BC2DD9"/>
    <w:rsid w:val="00BC38CE"/>
    <w:rsid w:val="00BD0D90"/>
    <w:rsid w:val="00BD6DE0"/>
    <w:rsid w:val="00BD700A"/>
    <w:rsid w:val="00BE006B"/>
    <w:rsid w:val="00BE0D44"/>
    <w:rsid w:val="00BE11D7"/>
    <w:rsid w:val="00BE1708"/>
    <w:rsid w:val="00BE31C5"/>
    <w:rsid w:val="00BE3234"/>
    <w:rsid w:val="00BE3B13"/>
    <w:rsid w:val="00BF0218"/>
    <w:rsid w:val="00BF1F3C"/>
    <w:rsid w:val="00BF496C"/>
    <w:rsid w:val="00BF7AD2"/>
    <w:rsid w:val="00C00167"/>
    <w:rsid w:val="00C014A1"/>
    <w:rsid w:val="00C05986"/>
    <w:rsid w:val="00C11586"/>
    <w:rsid w:val="00C148AB"/>
    <w:rsid w:val="00C15DBC"/>
    <w:rsid w:val="00C20ECE"/>
    <w:rsid w:val="00C27560"/>
    <w:rsid w:val="00C34CF1"/>
    <w:rsid w:val="00C3776C"/>
    <w:rsid w:val="00C40C27"/>
    <w:rsid w:val="00C4203A"/>
    <w:rsid w:val="00C43E5F"/>
    <w:rsid w:val="00C5727A"/>
    <w:rsid w:val="00C57D9C"/>
    <w:rsid w:val="00C60A2D"/>
    <w:rsid w:val="00C619D1"/>
    <w:rsid w:val="00C63269"/>
    <w:rsid w:val="00C67207"/>
    <w:rsid w:val="00C67567"/>
    <w:rsid w:val="00C717AF"/>
    <w:rsid w:val="00C717BB"/>
    <w:rsid w:val="00C75F94"/>
    <w:rsid w:val="00C807FA"/>
    <w:rsid w:val="00C80F9F"/>
    <w:rsid w:val="00C85369"/>
    <w:rsid w:val="00C85F81"/>
    <w:rsid w:val="00C86C8A"/>
    <w:rsid w:val="00C90386"/>
    <w:rsid w:val="00C90983"/>
    <w:rsid w:val="00C93711"/>
    <w:rsid w:val="00C978A8"/>
    <w:rsid w:val="00CA08F7"/>
    <w:rsid w:val="00CA1773"/>
    <w:rsid w:val="00CA2867"/>
    <w:rsid w:val="00CB0B97"/>
    <w:rsid w:val="00CB1AD4"/>
    <w:rsid w:val="00CB1BE9"/>
    <w:rsid w:val="00CB3522"/>
    <w:rsid w:val="00CC2D77"/>
    <w:rsid w:val="00CC3EE8"/>
    <w:rsid w:val="00CC42B8"/>
    <w:rsid w:val="00CC55D3"/>
    <w:rsid w:val="00CC6CE1"/>
    <w:rsid w:val="00CD18FE"/>
    <w:rsid w:val="00CD3856"/>
    <w:rsid w:val="00CD4C0D"/>
    <w:rsid w:val="00CD6E2A"/>
    <w:rsid w:val="00CD7D1B"/>
    <w:rsid w:val="00CE1C7F"/>
    <w:rsid w:val="00CE2218"/>
    <w:rsid w:val="00CE2D1F"/>
    <w:rsid w:val="00CE36B2"/>
    <w:rsid w:val="00CE60ED"/>
    <w:rsid w:val="00CE621E"/>
    <w:rsid w:val="00CE7E28"/>
    <w:rsid w:val="00CF1400"/>
    <w:rsid w:val="00CF2F4C"/>
    <w:rsid w:val="00CF3973"/>
    <w:rsid w:val="00CF6841"/>
    <w:rsid w:val="00D026EF"/>
    <w:rsid w:val="00D0563B"/>
    <w:rsid w:val="00D1077A"/>
    <w:rsid w:val="00D12CFC"/>
    <w:rsid w:val="00D155D2"/>
    <w:rsid w:val="00D1574C"/>
    <w:rsid w:val="00D15885"/>
    <w:rsid w:val="00D20009"/>
    <w:rsid w:val="00D22498"/>
    <w:rsid w:val="00D23A44"/>
    <w:rsid w:val="00D25716"/>
    <w:rsid w:val="00D25D93"/>
    <w:rsid w:val="00D277FA"/>
    <w:rsid w:val="00D30291"/>
    <w:rsid w:val="00D31637"/>
    <w:rsid w:val="00D3228D"/>
    <w:rsid w:val="00D324F3"/>
    <w:rsid w:val="00D3393B"/>
    <w:rsid w:val="00D34FF8"/>
    <w:rsid w:val="00D35580"/>
    <w:rsid w:val="00D35619"/>
    <w:rsid w:val="00D37862"/>
    <w:rsid w:val="00D406F6"/>
    <w:rsid w:val="00D40A4A"/>
    <w:rsid w:val="00D465F6"/>
    <w:rsid w:val="00D508A0"/>
    <w:rsid w:val="00D54C4E"/>
    <w:rsid w:val="00D571BA"/>
    <w:rsid w:val="00D648D5"/>
    <w:rsid w:val="00D64C95"/>
    <w:rsid w:val="00D65A6E"/>
    <w:rsid w:val="00D66EC1"/>
    <w:rsid w:val="00D673EC"/>
    <w:rsid w:val="00D734EB"/>
    <w:rsid w:val="00D73D7A"/>
    <w:rsid w:val="00D7431F"/>
    <w:rsid w:val="00D75F7C"/>
    <w:rsid w:val="00D83019"/>
    <w:rsid w:val="00D83A04"/>
    <w:rsid w:val="00D848AE"/>
    <w:rsid w:val="00D85266"/>
    <w:rsid w:val="00D90BB2"/>
    <w:rsid w:val="00D91E4C"/>
    <w:rsid w:val="00D92DE4"/>
    <w:rsid w:val="00D96CD9"/>
    <w:rsid w:val="00D97219"/>
    <w:rsid w:val="00DA3C2A"/>
    <w:rsid w:val="00DA4A8D"/>
    <w:rsid w:val="00DA5DD6"/>
    <w:rsid w:val="00DA730F"/>
    <w:rsid w:val="00DA741F"/>
    <w:rsid w:val="00DA7A6F"/>
    <w:rsid w:val="00DB0355"/>
    <w:rsid w:val="00DB0A3F"/>
    <w:rsid w:val="00DB1352"/>
    <w:rsid w:val="00DB17E2"/>
    <w:rsid w:val="00DB31DE"/>
    <w:rsid w:val="00DB5920"/>
    <w:rsid w:val="00DC149F"/>
    <w:rsid w:val="00DC2790"/>
    <w:rsid w:val="00DC31EE"/>
    <w:rsid w:val="00DC3916"/>
    <w:rsid w:val="00DC3A9B"/>
    <w:rsid w:val="00DC3B25"/>
    <w:rsid w:val="00DC41F2"/>
    <w:rsid w:val="00DC4541"/>
    <w:rsid w:val="00DC4F23"/>
    <w:rsid w:val="00DC6607"/>
    <w:rsid w:val="00DD0424"/>
    <w:rsid w:val="00DD12AD"/>
    <w:rsid w:val="00DD4C4D"/>
    <w:rsid w:val="00DD57C2"/>
    <w:rsid w:val="00DE3B46"/>
    <w:rsid w:val="00DE7547"/>
    <w:rsid w:val="00DE7A5F"/>
    <w:rsid w:val="00DF1339"/>
    <w:rsid w:val="00DF2DE1"/>
    <w:rsid w:val="00DF4FDC"/>
    <w:rsid w:val="00DF6219"/>
    <w:rsid w:val="00DF7464"/>
    <w:rsid w:val="00E02D08"/>
    <w:rsid w:val="00E036FB"/>
    <w:rsid w:val="00E042E5"/>
    <w:rsid w:val="00E0668F"/>
    <w:rsid w:val="00E133B1"/>
    <w:rsid w:val="00E149BA"/>
    <w:rsid w:val="00E1537C"/>
    <w:rsid w:val="00E1628C"/>
    <w:rsid w:val="00E30B12"/>
    <w:rsid w:val="00E32149"/>
    <w:rsid w:val="00E33A5F"/>
    <w:rsid w:val="00E351C0"/>
    <w:rsid w:val="00E412CD"/>
    <w:rsid w:val="00E435FC"/>
    <w:rsid w:val="00E45FD2"/>
    <w:rsid w:val="00E50C9B"/>
    <w:rsid w:val="00E544AF"/>
    <w:rsid w:val="00E61481"/>
    <w:rsid w:val="00E61F95"/>
    <w:rsid w:val="00E64E2C"/>
    <w:rsid w:val="00E71530"/>
    <w:rsid w:val="00E77ECB"/>
    <w:rsid w:val="00E77FD7"/>
    <w:rsid w:val="00E80B2C"/>
    <w:rsid w:val="00E8344B"/>
    <w:rsid w:val="00E86C4C"/>
    <w:rsid w:val="00E92794"/>
    <w:rsid w:val="00E929CD"/>
    <w:rsid w:val="00E95025"/>
    <w:rsid w:val="00E9786F"/>
    <w:rsid w:val="00EA0C96"/>
    <w:rsid w:val="00EA14EE"/>
    <w:rsid w:val="00EA62FF"/>
    <w:rsid w:val="00EA73A5"/>
    <w:rsid w:val="00EA79BE"/>
    <w:rsid w:val="00EB2F87"/>
    <w:rsid w:val="00EB492B"/>
    <w:rsid w:val="00EC1EB0"/>
    <w:rsid w:val="00EC2223"/>
    <w:rsid w:val="00EC2630"/>
    <w:rsid w:val="00EC34B0"/>
    <w:rsid w:val="00EC3F32"/>
    <w:rsid w:val="00ED287E"/>
    <w:rsid w:val="00ED7713"/>
    <w:rsid w:val="00EE3D2B"/>
    <w:rsid w:val="00EE482F"/>
    <w:rsid w:val="00EF5D14"/>
    <w:rsid w:val="00EF60C9"/>
    <w:rsid w:val="00EF755E"/>
    <w:rsid w:val="00EF75D7"/>
    <w:rsid w:val="00F06C84"/>
    <w:rsid w:val="00F072CE"/>
    <w:rsid w:val="00F07E55"/>
    <w:rsid w:val="00F105C5"/>
    <w:rsid w:val="00F13B4D"/>
    <w:rsid w:val="00F15793"/>
    <w:rsid w:val="00F157DA"/>
    <w:rsid w:val="00F15B35"/>
    <w:rsid w:val="00F21617"/>
    <w:rsid w:val="00F230A8"/>
    <w:rsid w:val="00F2527F"/>
    <w:rsid w:val="00F261BF"/>
    <w:rsid w:val="00F30C5E"/>
    <w:rsid w:val="00F317B4"/>
    <w:rsid w:val="00F32C99"/>
    <w:rsid w:val="00F3546D"/>
    <w:rsid w:val="00F4180C"/>
    <w:rsid w:val="00F42888"/>
    <w:rsid w:val="00F428C4"/>
    <w:rsid w:val="00F4509E"/>
    <w:rsid w:val="00F51714"/>
    <w:rsid w:val="00F51E8B"/>
    <w:rsid w:val="00F54C8C"/>
    <w:rsid w:val="00F550A7"/>
    <w:rsid w:val="00F61922"/>
    <w:rsid w:val="00F624BE"/>
    <w:rsid w:val="00F63A88"/>
    <w:rsid w:val="00F642C4"/>
    <w:rsid w:val="00F674F8"/>
    <w:rsid w:val="00F6791B"/>
    <w:rsid w:val="00F74AB2"/>
    <w:rsid w:val="00F773A9"/>
    <w:rsid w:val="00F775F4"/>
    <w:rsid w:val="00F77E31"/>
    <w:rsid w:val="00F84167"/>
    <w:rsid w:val="00F93193"/>
    <w:rsid w:val="00F94B81"/>
    <w:rsid w:val="00F951CA"/>
    <w:rsid w:val="00FA1129"/>
    <w:rsid w:val="00FA386C"/>
    <w:rsid w:val="00FA3D0F"/>
    <w:rsid w:val="00FA5027"/>
    <w:rsid w:val="00FB37B7"/>
    <w:rsid w:val="00FB3999"/>
    <w:rsid w:val="00FC0A6E"/>
    <w:rsid w:val="00FC40A2"/>
    <w:rsid w:val="00FC5E23"/>
    <w:rsid w:val="00FC6DC1"/>
    <w:rsid w:val="00FD07D1"/>
    <w:rsid w:val="00FD0EFC"/>
    <w:rsid w:val="00FD2512"/>
    <w:rsid w:val="00FD25E8"/>
    <w:rsid w:val="00FD5CC7"/>
    <w:rsid w:val="00FE051F"/>
    <w:rsid w:val="00FE2BC4"/>
    <w:rsid w:val="00FE36B9"/>
    <w:rsid w:val="00FE3D40"/>
    <w:rsid w:val="00FE7B3E"/>
    <w:rsid w:val="00FF2B1A"/>
    <w:rsid w:val="00FF44F3"/>
    <w:rsid w:val="00FF4722"/>
    <w:rsid w:val="00FF7213"/>
    <w:rsid w:val="00FF7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74F988-BA2A-444A-99C5-2CE61CAA8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节标题"/>
    <w:basedOn w:val="a"/>
    <w:next w:val="a"/>
    <w:link w:val="1Char"/>
    <w:autoRedefine/>
    <w:uiPriority w:val="9"/>
    <w:qFormat/>
    <w:rsid w:val="0099312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aliases w:val="条标题"/>
    <w:basedOn w:val="a"/>
    <w:next w:val="a"/>
    <w:link w:val="2Char"/>
    <w:autoRedefine/>
    <w:uiPriority w:val="9"/>
    <w:semiHidden/>
    <w:unhideWhenUsed/>
    <w:qFormat/>
    <w:rsid w:val="0099312C"/>
    <w:pPr>
      <w:keepNext/>
      <w:keepLines/>
      <w:spacing w:beforeLines="50" w:before="50" w:afterLines="50" w:after="50" w:line="300" w:lineRule="auto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章标题"/>
    <w:basedOn w:val="a"/>
    <w:next w:val="a"/>
    <w:link w:val="Char"/>
    <w:autoRedefine/>
    <w:qFormat/>
    <w:rsid w:val="0099312C"/>
    <w:pPr>
      <w:spacing w:before="400" w:after="200" w:line="300" w:lineRule="auto"/>
      <w:ind w:left="663" w:rightChars="100" w:right="100"/>
      <w:jc w:val="center"/>
    </w:pPr>
    <w:rPr>
      <w:rFonts w:ascii="黑体" w:eastAsia="黑体" w:hAnsi="黑体"/>
      <w:sz w:val="36"/>
      <w:szCs w:val="44"/>
    </w:rPr>
  </w:style>
  <w:style w:type="character" w:customStyle="1" w:styleId="Char">
    <w:name w:val="章标题 Char"/>
    <w:basedOn w:val="a0"/>
    <w:link w:val="a3"/>
    <w:rsid w:val="0099312C"/>
    <w:rPr>
      <w:rFonts w:ascii="黑体" w:eastAsia="黑体" w:hAnsi="黑体"/>
      <w:sz w:val="36"/>
      <w:szCs w:val="44"/>
    </w:rPr>
  </w:style>
  <w:style w:type="paragraph" w:customStyle="1" w:styleId="10">
    <w:name w:val="章标题1"/>
    <w:basedOn w:val="a"/>
    <w:next w:val="a"/>
    <w:link w:val="1Char0"/>
    <w:autoRedefine/>
    <w:qFormat/>
    <w:rsid w:val="0099312C"/>
    <w:pPr>
      <w:spacing w:before="400" w:after="200" w:line="720" w:lineRule="auto"/>
    </w:pPr>
    <w:rPr>
      <w:rFonts w:eastAsia="黑体"/>
      <w:sz w:val="36"/>
    </w:rPr>
  </w:style>
  <w:style w:type="character" w:customStyle="1" w:styleId="1Char0">
    <w:name w:val="章标题1 Char"/>
    <w:basedOn w:val="a0"/>
    <w:link w:val="10"/>
    <w:rsid w:val="0099312C"/>
    <w:rPr>
      <w:rFonts w:eastAsia="黑体"/>
      <w:sz w:val="36"/>
    </w:rPr>
  </w:style>
  <w:style w:type="character" w:customStyle="1" w:styleId="1Char">
    <w:name w:val="标题 1 Char"/>
    <w:aliases w:val="节标题 Char"/>
    <w:basedOn w:val="a0"/>
    <w:link w:val="1"/>
    <w:uiPriority w:val="9"/>
    <w:rsid w:val="0099312C"/>
    <w:rPr>
      <w:b/>
      <w:bCs/>
      <w:kern w:val="44"/>
      <w:sz w:val="44"/>
      <w:szCs w:val="44"/>
    </w:rPr>
  </w:style>
  <w:style w:type="character" w:customStyle="1" w:styleId="2Char">
    <w:name w:val="标题 2 Char"/>
    <w:aliases w:val="条标题 Char"/>
    <w:basedOn w:val="a0"/>
    <w:link w:val="2"/>
    <w:uiPriority w:val="9"/>
    <w:semiHidden/>
    <w:rsid w:val="0099312C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0178BE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178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0</Words>
  <Characters>0</Characters>
  <Application>Microsoft Office Word</Application>
  <DocSecurity>0</DocSecurity>
  <Lines>1</Lines>
  <Paragraphs>0</Paragraphs>
  <ScaleCrop>false</ScaleCrop>
  <Company/>
  <LinksUpToDate>false</LinksUpToDate>
  <CharactersWithSpaces>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1</cp:revision>
  <dcterms:created xsi:type="dcterms:W3CDTF">2024-07-25T08:17:00Z</dcterms:created>
  <dcterms:modified xsi:type="dcterms:W3CDTF">2024-08-08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63b7940-0257-4cee-8410-9466126449fa</vt:lpwstr>
  </property>
  <property fmtid="{D5CDD505-2E9C-101B-9397-08002B2CF9AE}" pid="3" name="MTWinEqns">
    <vt:bool>true</vt:bool>
  </property>
</Properties>
</file>